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D28BC1" w14:textId="77777777" w:rsidR="005E55C3" w:rsidRPr="00D1729D" w:rsidRDefault="005E55C3" w:rsidP="005E55C3">
      <w:pPr>
        <w:rPr>
          <w:rFonts w:asciiTheme="minorHAnsi" w:hAnsiTheme="minorHAnsi"/>
        </w:rPr>
      </w:pPr>
      <w:r w:rsidRPr="00D1729D">
        <w:rPr>
          <w:rFonts w:asciiTheme="minorHAnsi" w:hAnsiTheme="minorHAnsi"/>
          <w:b/>
        </w:rPr>
        <w:t xml:space="preserve">0.02 Simplifying Radicals </w:t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  <w:t>Name:  _______________________</w:t>
      </w:r>
    </w:p>
    <w:p w14:paraId="34485E21" w14:textId="77777777" w:rsidR="005E55C3" w:rsidRPr="00D1729D" w:rsidRDefault="005E55C3" w:rsidP="005E55C3">
      <w:pPr>
        <w:rPr>
          <w:rFonts w:asciiTheme="minorHAnsi" w:hAnsiTheme="minorHAnsi"/>
        </w:rPr>
      </w:pPr>
      <w:r w:rsidRPr="00D1729D">
        <w:rPr>
          <w:rFonts w:asciiTheme="minorHAnsi" w:hAnsiTheme="minorHAnsi"/>
        </w:rPr>
        <w:t>Geometry</w:t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</w:r>
      <w:r w:rsidRPr="00D1729D">
        <w:rPr>
          <w:rFonts w:asciiTheme="minorHAnsi" w:hAnsiTheme="minorHAnsi"/>
        </w:rPr>
        <w:tab/>
        <w:t>Date:  __________________Period:  ___</w:t>
      </w:r>
    </w:p>
    <w:p w14:paraId="574FEAEF" w14:textId="77777777" w:rsidR="00501CB2" w:rsidRPr="00D1729D" w:rsidRDefault="00501CB2" w:rsidP="00501CB2">
      <w:pPr>
        <w:rPr>
          <w:rFonts w:asciiTheme="minorHAnsi" w:hAnsiTheme="minorHAnsi"/>
        </w:rPr>
      </w:pPr>
    </w:p>
    <w:p w14:paraId="2FF4AF96" w14:textId="77777777" w:rsidR="00501CB2" w:rsidRPr="00D1729D" w:rsidRDefault="00501CB2" w:rsidP="00501CB2">
      <w:pPr>
        <w:rPr>
          <w:rFonts w:asciiTheme="minorHAnsi" w:hAnsiTheme="minorHAnsi"/>
        </w:rPr>
      </w:pPr>
      <w:r w:rsidRPr="00D1729D">
        <w:rPr>
          <w:rFonts w:asciiTheme="minorHAnsi" w:hAnsiTheme="minorHAnsi"/>
        </w:rPr>
        <w:t>Simplify each radical:</w:t>
      </w:r>
    </w:p>
    <w:p w14:paraId="5900E262" w14:textId="77777777" w:rsidR="00501CB2" w:rsidRPr="00D1729D" w:rsidRDefault="00501CB2" w:rsidP="00501CB2">
      <w:pPr>
        <w:rPr>
          <w:rFonts w:asciiTheme="minorHAnsi" w:hAnsiTheme="minorHAnsi"/>
        </w:rPr>
      </w:pP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68"/>
        <w:gridCol w:w="3600"/>
        <w:gridCol w:w="3690"/>
      </w:tblGrid>
      <w:tr w:rsidR="00501CB2" w:rsidRPr="00D1729D" w14:paraId="525F3421" w14:textId="77777777" w:rsidTr="00C17C7F">
        <w:tc>
          <w:tcPr>
            <w:tcW w:w="3168" w:type="dxa"/>
          </w:tcPr>
          <w:p w14:paraId="11F9C217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16DFD9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20pt">
                  <v:imagedata r:id="rId5" o:title=""/>
                </v:shape>
              </w:pict>
            </w:r>
          </w:p>
          <w:p w14:paraId="3597A2D4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154E7AE1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7ECCD7BC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137D4AE0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48AE255A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5BDBCD74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1A65BA3A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4BA609CD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3BD2E94C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254CCAB3" w14:textId="77777777" w:rsidR="00501CB2" w:rsidRPr="00D1729D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63BE2546" w14:textId="77777777" w:rsidR="00501CB2" w:rsidRDefault="00501CB2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10A8E100" w14:textId="77777777" w:rsidR="00D1729D" w:rsidRDefault="00D1729D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  <w:p w14:paraId="0E08F073" w14:textId="77777777" w:rsidR="00D1729D" w:rsidRPr="00D1729D" w:rsidRDefault="00D1729D" w:rsidP="00C17C7F">
            <w:pPr>
              <w:ind w:right="-432"/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00" w:type="dxa"/>
          </w:tcPr>
          <w:p w14:paraId="07FD20D5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2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24B7936B">
                <v:shape id="_x0000_i1026" type="#_x0000_t75" style="width:27pt;height:20pt">
                  <v:imagedata r:id="rId6" o:title=""/>
                </v:shape>
              </w:pict>
            </w:r>
          </w:p>
          <w:p w14:paraId="14E12F92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90" w:type="dxa"/>
          </w:tcPr>
          <w:p w14:paraId="1DEAC39E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3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319F2632">
                <v:shape id="_x0000_i1027" type="#_x0000_t75" style="width:27pt;height:20pt">
                  <v:imagedata r:id="rId7" o:title=""/>
                </v:shape>
              </w:pict>
            </w:r>
          </w:p>
        </w:tc>
      </w:tr>
      <w:tr w:rsidR="00501CB2" w:rsidRPr="00D1729D" w14:paraId="0D1F2486" w14:textId="77777777" w:rsidTr="00C17C7F">
        <w:tc>
          <w:tcPr>
            <w:tcW w:w="3168" w:type="dxa"/>
          </w:tcPr>
          <w:p w14:paraId="295FA48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4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41891A17">
                <v:shape id="_x0000_i1028" type="#_x0000_t75" style="width:31pt;height:20pt">
                  <v:imagedata r:id="rId8" o:title=""/>
                </v:shape>
              </w:pict>
            </w:r>
          </w:p>
          <w:p w14:paraId="55371D37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3E68A8D6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5021FC1F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2D21E0F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1D7F567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24EE1CA1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5DCD0668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D7BAD48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2CB37368" w14:textId="77777777" w:rsidR="00501CB2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4DE1136" w14:textId="77777777" w:rsid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36472E0B" w14:textId="77777777" w:rsidR="00D1729D" w:rsidRP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39CC6610" w14:textId="77777777" w:rsidR="00501CB2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7B5F24DC" w14:textId="77777777" w:rsidR="00D1729D" w:rsidRP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00" w:type="dxa"/>
          </w:tcPr>
          <w:p w14:paraId="0C160216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5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43BABA99">
                <v:shape id="_x0000_i1029" type="#_x0000_t75" style="width:33pt;height:20pt">
                  <v:imagedata r:id="rId9" o:title=""/>
                </v:shape>
              </w:pict>
            </w:r>
          </w:p>
        </w:tc>
        <w:tc>
          <w:tcPr>
            <w:tcW w:w="3690" w:type="dxa"/>
          </w:tcPr>
          <w:p w14:paraId="435ACAB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6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6D955C0B">
                <v:shape id="_x0000_i1030" type="#_x0000_t75" style="width:37pt;height:20pt">
                  <v:imagedata r:id="rId10" o:title=""/>
                </v:shape>
              </w:pict>
            </w:r>
          </w:p>
        </w:tc>
      </w:tr>
      <w:tr w:rsidR="00501CB2" w:rsidRPr="00D1729D" w14:paraId="1D0ADFEB" w14:textId="77777777" w:rsidTr="00C17C7F">
        <w:tc>
          <w:tcPr>
            <w:tcW w:w="3168" w:type="dxa"/>
          </w:tcPr>
          <w:p w14:paraId="7EC8E6F1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7.  </w:t>
            </w:r>
            <w:r w:rsidR="000D173D">
              <w:rPr>
                <w:rFonts w:asciiTheme="minorHAnsi" w:hAnsiTheme="minorHAnsi"/>
                <w:position w:val="-30"/>
                <w:lang w:bidi="x-none"/>
              </w:rPr>
              <w:pict w14:anchorId="15F8F162">
                <v:shape id="_x0000_i1031" type="#_x0000_t75" style="width:21pt;height:36pt">
                  <v:imagedata r:id="rId11" o:title=""/>
                </v:shape>
              </w:pict>
            </w:r>
          </w:p>
          <w:p w14:paraId="7C50A99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3D8680B0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C03A565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2ECFC2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3891D30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D58DD1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5260A9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7F70A016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EBA6168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F379E88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9296A41" w14:textId="77777777" w:rsidR="00501CB2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3C9B9BF" w14:textId="77777777" w:rsidR="00D1729D" w:rsidRP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00" w:type="dxa"/>
          </w:tcPr>
          <w:p w14:paraId="2CE7B56C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8.  </w:t>
            </w:r>
            <w:r w:rsidR="000D173D">
              <w:rPr>
                <w:rFonts w:asciiTheme="minorHAnsi" w:hAnsiTheme="minorHAnsi"/>
                <w:position w:val="-30"/>
                <w:lang w:bidi="x-none"/>
              </w:rPr>
              <w:pict w14:anchorId="0A50F8EC">
                <v:shape id="_x0000_i1032" type="#_x0000_t75" style="width:22pt;height:36pt">
                  <v:imagedata r:id="rId12" o:title=""/>
                </v:shape>
              </w:pict>
            </w:r>
          </w:p>
        </w:tc>
        <w:tc>
          <w:tcPr>
            <w:tcW w:w="3690" w:type="dxa"/>
          </w:tcPr>
          <w:p w14:paraId="5027AC5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9.  </w:t>
            </w:r>
            <w:r w:rsidR="000D173D">
              <w:rPr>
                <w:rFonts w:asciiTheme="minorHAnsi" w:hAnsiTheme="minorHAnsi"/>
                <w:position w:val="-30"/>
                <w:lang w:bidi="x-none"/>
              </w:rPr>
              <w:pict w14:anchorId="5F6A31AD">
                <v:shape id="_x0000_i1033" type="#_x0000_t75" style="width:21pt;height:36pt">
                  <v:imagedata r:id="rId13" o:title=""/>
                </v:shape>
              </w:pict>
            </w:r>
          </w:p>
        </w:tc>
      </w:tr>
      <w:tr w:rsidR="00501CB2" w:rsidRPr="00D1729D" w14:paraId="12A79436" w14:textId="77777777" w:rsidTr="00C17C7F">
        <w:tc>
          <w:tcPr>
            <w:tcW w:w="3168" w:type="dxa"/>
          </w:tcPr>
          <w:p w14:paraId="453D063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lastRenderedPageBreak/>
              <w:t xml:space="preserve">10.  </w:t>
            </w:r>
            <w:r w:rsidR="000D173D">
              <w:rPr>
                <w:rFonts w:asciiTheme="minorHAnsi" w:hAnsiTheme="minorHAnsi"/>
                <w:position w:val="-30"/>
                <w:lang w:bidi="x-none"/>
              </w:rPr>
              <w:pict w14:anchorId="08009FAE">
                <v:shape id="_x0000_i1034" type="#_x0000_t75" style="width:26pt;height:39pt">
                  <v:imagedata r:id="rId14" o:title=""/>
                </v:shape>
              </w:pict>
            </w:r>
          </w:p>
          <w:p w14:paraId="5123A579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5F8FEFB7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2FEC3ABD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49636C9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61C0737E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2F1B84A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DBC2F37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76C2E31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C34E625" w14:textId="77777777" w:rsidR="00501CB2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346E07C0" w14:textId="77777777" w:rsid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7C2C2DBC" w14:textId="77777777" w:rsidR="00D1729D" w:rsidRP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346DD2D6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00" w:type="dxa"/>
          </w:tcPr>
          <w:p w14:paraId="743E3AD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1.  </w:t>
            </w:r>
            <w:r w:rsidR="000D173D">
              <w:rPr>
                <w:rFonts w:asciiTheme="minorHAnsi" w:hAnsiTheme="minorHAnsi"/>
                <w:position w:val="-26"/>
                <w:lang w:bidi="x-none"/>
              </w:rPr>
              <w:pict w14:anchorId="1AFA83EB">
                <v:shape id="_x0000_i1035" type="#_x0000_t75" style="width:26pt;height:37pt">
                  <v:imagedata r:id="rId15" o:title=""/>
                </v:shape>
              </w:pict>
            </w:r>
          </w:p>
        </w:tc>
        <w:tc>
          <w:tcPr>
            <w:tcW w:w="3690" w:type="dxa"/>
          </w:tcPr>
          <w:p w14:paraId="12639DC0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2.  </w:t>
            </w:r>
            <w:r w:rsidR="000D173D">
              <w:rPr>
                <w:rFonts w:asciiTheme="minorHAnsi" w:hAnsiTheme="minorHAnsi"/>
                <w:position w:val="-26"/>
                <w:lang w:bidi="x-none"/>
              </w:rPr>
              <w:pict w14:anchorId="17A3A092">
                <v:shape id="_x0000_i1036" type="#_x0000_t75" style="width:22pt;height:37pt">
                  <v:imagedata r:id="rId16" o:title=""/>
                </v:shape>
              </w:pict>
            </w:r>
          </w:p>
        </w:tc>
      </w:tr>
      <w:tr w:rsidR="00501CB2" w:rsidRPr="00D1729D" w14:paraId="3A064F83" w14:textId="77777777" w:rsidTr="00C17C7F">
        <w:tc>
          <w:tcPr>
            <w:tcW w:w="3168" w:type="dxa"/>
          </w:tcPr>
          <w:p w14:paraId="41ED9DB4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3.  </w:t>
            </w:r>
            <w:r w:rsidRPr="00D1729D">
              <w:rPr>
                <w:rFonts w:asciiTheme="minorHAnsi" w:hAnsiTheme="minorHAnsi"/>
                <w:position w:val="-8"/>
                <w:lang w:bidi="x-none"/>
              </w:rPr>
              <w:object w:dxaOrig="1320" w:dyaOrig="400" w14:anchorId="7B53BE7A">
                <v:shape id="_x0000_i1037" type="#_x0000_t75" style="width:66pt;height:20pt" o:ole="">
                  <v:imagedata r:id="rId17" o:title=""/>
                </v:shape>
                <o:OLEObject Type="Embed" ProgID="Equation.DSMT4" ShapeID="_x0000_i1037" DrawAspect="Content" ObjectID="_1400667364" r:id="rId18"/>
              </w:object>
            </w:r>
          </w:p>
          <w:p w14:paraId="53C7E42C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36894766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B84DE9C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435CD63F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5B9404FA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588FDFB5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22860A62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0B490D19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0C88341A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71743BF7" w14:textId="77777777" w:rsidR="00501CB2" w:rsidRDefault="00501CB2" w:rsidP="00C17C7F">
            <w:pPr>
              <w:rPr>
                <w:rFonts w:asciiTheme="minorHAnsi" w:hAnsiTheme="minorHAnsi"/>
                <w:lang w:bidi="x-none"/>
              </w:rPr>
            </w:pPr>
          </w:p>
          <w:p w14:paraId="132D6FDD" w14:textId="77777777" w:rsid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512931F3" w14:textId="77777777" w:rsid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  <w:p w14:paraId="60438FE0" w14:textId="77777777" w:rsidR="00D1729D" w:rsidRPr="00D1729D" w:rsidRDefault="00D1729D" w:rsidP="00C17C7F">
            <w:pPr>
              <w:rPr>
                <w:rFonts w:asciiTheme="minorHAnsi" w:hAnsiTheme="minorHAnsi"/>
                <w:lang w:bidi="x-none"/>
              </w:rPr>
            </w:pPr>
          </w:p>
        </w:tc>
        <w:tc>
          <w:tcPr>
            <w:tcW w:w="3600" w:type="dxa"/>
          </w:tcPr>
          <w:p w14:paraId="1AF37AB0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4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56BF4C6C">
                <v:shape id="_x0000_i1038" type="#_x0000_t75" style="width:70pt;height:20pt">
                  <v:imagedata r:id="rId19" o:title=""/>
                </v:shape>
              </w:pict>
            </w:r>
          </w:p>
        </w:tc>
        <w:tc>
          <w:tcPr>
            <w:tcW w:w="3690" w:type="dxa"/>
          </w:tcPr>
          <w:p w14:paraId="09B68483" w14:textId="77777777" w:rsidR="00501CB2" w:rsidRPr="00D1729D" w:rsidRDefault="00501CB2" w:rsidP="00C17C7F">
            <w:pPr>
              <w:rPr>
                <w:rFonts w:asciiTheme="minorHAnsi" w:hAnsiTheme="minorHAnsi"/>
                <w:lang w:bidi="x-none"/>
              </w:rPr>
            </w:pPr>
            <w:r w:rsidRPr="00D1729D">
              <w:rPr>
                <w:rFonts w:asciiTheme="minorHAnsi" w:hAnsiTheme="minorHAnsi"/>
                <w:lang w:bidi="x-none"/>
              </w:rPr>
              <w:t xml:space="preserve">15.  </w:t>
            </w:r>
            <w:r w:rsidR="000D173D">
              <w:rPr>
                <w:rFonts w:asciiTheme="minorHAnsi" w:hAnsiTheme="minorHAnsi"/>
                <w:position w:val="-8"/>
                <w:lang w:bidi="x-none"/>
              </w:rPr>
              <w:pict w14:anchorId="03E3C00D">
                <v:shape id="_x0000_i1039" type="#_x0000_t75" style="width:120pt;height:20pt">
                  <v:imagedata r:id="rId20" o:title=""/>
                </v:shape>
              </w:pict>
            </w:r>
          </w:p>
        </w:tc>
      </w:tr>
    </w:tbl>
    <w:p w14:paraId="1F2517BA" w14:textId="77777777" w:rsidR="00501CB2" w:rsidRPr="00D1729D" w:rsidRDefault="00501CB2" w:rsidP="00501CB2">
      <w:pPr>
        <w:rPr>
          <w:rFonts w:asciiTheme="minorHAnsi" w:hAnsiTheme="minorHAnsi"/>
        </w:rPr>
      </w:pPr>
    </w:p>
    <w:p w14:paraId="6D0C0AD1" w14:textId="77777777" w:rsidR="00501CB2" w:rsidRPr="00D1729D" w:rsidRDefault="00501CB2" w:rsidP="00501CB2">
      <w:pPr>
        <w:rPr>
          <w:rFonts w:asciiTheme="minorHAnsi" w:hAnsiTheme="minorHAnsi"/>
          <w:b/>
        </w:rPr>
      </w:pPr>
      <w:r w:rsidRPr="00D1729D">
        <w:rPr>
          <w:rFonts w:asciiTheme="minorHAnsi" w:hAnsiTheme="minorHAnsi"/>
          <w:b/>
        </w:rPr>
        <w:t xml:space="preserve">Comparing Radicals </w:t>
      </w:r>
    </w:p>
    <w:p w14:paraId="0207E260" w14:textId="77777777" w:rsidR="00501CB2" w:rsidRPr="00D1729D" w:rsidRDefault="00501CB2" w:rsidP="00501CB2">
      <w:pPr>
        <w:rPr>
          <w:rFonts w:asciiTheme="minorHAnsi" w:hAnsiTheme="minorHAnsi"/>
          <w:b/>
        </w:rPr>
      </w:pPr>
    </w:p>
    <w:tbl>
      <w:tblPr>
        <w:tblStyle w:val="TableGrid"/>
        <w:tblW w:w="0" w:type="auto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501CB2" w:rsidRPr="00D1729D" w14:paraId="3563C78C" w14:textId="77777777" w:rsidTr="00C17C7F">
        <w:tc>
          <w:tcPr>
            <w:tcW w:w="5508" w:type="dxa"/>
          </w:tcPr>
          <w:p w14:paraId="03842677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>16.  Find a positive value for x such that</w:t>
            </w:r>
          </w:p>
          <w:p w14:paraId="7FC44F70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     </w:t>
            </w:r>
          </w:p>
          <w:p w14:paraId="292872F7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        </w:t>
            </w:r>
            <w:r w:rsidR="000D173D" w:rsidRPr="000D173D">
              <w:rPr>
                <w:rFonts w:asciiTheme="minorHAnsi" w:hAnsiTheme="minorHAnsi"/>
                <w:position w:val="-30"/>
                <w:sz w:val="24"/>
                <w:szCs w:val="24"/>
                <w:lang w:bidi="ar-SA"/>
              </w:rPr>
              <w:object w:dxaOrig="2160" w:dyaOrig="740" w14:anchorId="534B6D04">
                <v:shape id="_x0000_i1048" type="#_x0000_t75" style="width:108pt;height:37pt" o:ole="">
                  <v:imagedata r:id="rId21" o:title=""/>
                </v:shape>
                <o:OLEObject Type="Embed" ProgID="Equation.DSMT4" ShapeID="_x0000_i1048" DrawAspect="Content" ObjectID="_1400667365" r:id="rId22"/>
              </w:object>
            </w: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</w:t>
            </w:r>
          </w:p>
          <w:p w14:paraId="0FCF3F08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5508" w:type="dxa"/>
          </w:tcPr>
          <w:p w14:paraId="1CB1CC75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17.  Which of the following given values for x is the smallest value that satisfies the inequality? </w:t>
            </w:r>
          </w:p>
          <w:p w14:paraId="6BFD60F8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       </w:t>
            </w:r>
            <w:proofErr w:type="gramStart"/>
            <w:r w:rsidRPr="00D1729D">
              <w:rPr>
                <w:rFonts w:asciiTheme="minorHAnsi" w:hAnsiTheme="minorHAnsi"/>
                <w:b/>
                <w:sz w:val="24"/>
                <w:szCs w:val="24"/>
              </w:rPr>
              <w:t>x</w:t>
            </w:r>
            <w:proofErr w:type="gramEnd"/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= 2, 5, 7, 9</w:t>
            </w:r>
          </w:p>
          <w:p w14:paraId="727DFA55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65F992FA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      </w:t>
            </w:r>
            <w:r w:rsidRPr="00D1729D">
              <w:rPr>
                <w:rFonts w:asciiTheme="minorHAnsi" w:hAnsiTheme="minorHAnsi"/>
                <w:position w:val="-8"/>
                <w:sz w:val="24"/>
                <w:szCs w:val="24"/>
                <w:lang w:bidi="ar-SA"/>
              </w:rPr>
              <w:object w:dxaOrig="2040" w:dyaOrig="420" w14:anchorId="0FA2186F">
                <v:shape id="_x0000_i1041" type="#_x0000_t75" style="width:102pt;height:21pt" o:ole="">
                  <v:imagedata r:id="rId23" o:title=""/>
                </v:shape>
                <o:OLEObject Type="Embed" ProgID="Equation.DSMT4" ShapeID="_x0000_i1041" DrawAspect="Content" ObjectID="_1400667366" r:id="rId24"/>
              </w:object>
            </w: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  </w:t>
            </w:r>
          </w:p>
          <w:p w14:paraId="328863A7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  <w:tr w:rsidR="00501CB2" w:rsidRPr="00D1729D" w14:paraId="48D3FFE4" w14:textId="77777777" w:rsidTr="00C17C7F">
        <w:tc>
          <w:tcPr>
            <w:tcW w:w="5508" w:type="dxa"/>
          </w:tcPr>
          <w:p w14:paraId="4FEB2372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18.  Using </w:t>
            </w:r>
            <w:r w:rsidRPr="00D1729D">
              <w:rPr>
                <w:rFonts w:asciiTheme="minorHAnsi" w:hAnsiTheme="minorHAnsi"/>
                <w:position w:val="-8"/>
                <w:sz w:val="24"/>
                <w:szCs w:val="24"/>
                <w:lang w:bidi="ar-SA"/>
              </w:rPr>
              <w:object w:dxaOrig="1120" w:dyaOrig="260" w14:anchorId="589015F7">
                <v:shape id="_x0000_i1042" type="#_x0000_t75" style="width:56pt;height:13pt" o:ole="">
                  <v:imagedata r:id="rId25" o:title=""/>
                </v:shape>
                <o:OLEObject Type="Embed" ProgID="Equation.3" ShapeID="_x0000_i1042" DrawAspect="Content" ObjectID="_1400667367" r:id="rId26"/>
              </w:object>
            </w: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fill in the blank </w:t>
            </w:r>
          </w:p>
          <w:p w14:paraId="0ABBA13D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        </w:t>
            </w:r>
          </w:p>
          <w:p w14:paraId="5B2545F3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                  </w:t>
            </w:r>
            <w:r w:rsidRPr="00D1729D">
              <w:rPr>
                <w:rFonts w:asciiTheme="minorHAnsi" w:hAnsiTheme="minorHAnsi"/>
                <w:position w:val="-8"/>
                <w:sz w:val="24"/>
                <w:szCs w:val="24"/>
                <w:lang w:bidi="ar-SA"/>
              </w:rPr>
              <w:object w:dxaOrig="1340" w:dyaOrig="400" w14:anchorId="2AA7950D">
                <v:shape id="_x0000_i1043" type="#_x0000_t75" style="width:67pt;height:20pt" o:ole="">
                  <v:imagedata r:id="rId27" o:title=""/>
                </v:shape>
                <o:OLEObject Type="Embed" ProgID="Equation.3" ShapeID="_x0000_i1043" DrawAspect="Content" ObjectID="_1400667368" r:id="rId28"/>
              </w:object>
            </w:r>
          </w:p>
          <w:p w14:paraId="3FF95C3C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5C544548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>Explain your reasoning:</w:t>
            </w:r>
          </w:p>
          <w:p w14:paraId="27F2D30B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29971873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2491CA3F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08089DE5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  <w:tc>
          <w:tcPr>
            <w:tcW w:w="5508" w:type="dxa"/>
          </w:tcPr>
          <w:p w14:paraId="4D9E06D9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 xml:space="preserve">19.  Using </w:t>
            </w:r>
            <w:r w:rsidRPr="00D1729D">
              <w:rPr>
                <w:rFonts w:asciiTheme="minorHAnsi" w:hAnsiTheme="minorHAnsi"/>
                <w:position w:val="-8"/>
                <w:sz w:val="24"/>
                <w:szCs w:val="24"/>
                <w:lang w:bidi="ar-SA"/>
              </w:rPr>
              <w:object w:dxaOrig="1120" w:dyaOrig="260" w14:anchorId="7A0DD1E9">
                <v:shape id="_x0000_i1044" type="#_x0000_t75" style="width:56pt;height:13pt" o:ole="">
                  <v:imagedata r:id="rId29" o:title=""/>
                </v:shape>
                <o:OLEObject Type="Embed" ProgID="Equation.3" ShapeID="_x0000_i1044" DrawAspect="Content" ObjectID="_1400667369" r:id="rId30"/>
              </w:object>
            </w: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fill in the blank </w:t>
            </w:r>
          </w:p>
          <w:p w14:paraId="42799690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        </w:t>
            </w:r>
          </w:p>
          <w:p w14:paraId="4D91E316" w14:textId="77777777" w:rsidR="00501CB2" w:rsidRPr="00D1729D" w:rsidRDefault="00501CB2" w:rsidP="00C17C7F">
            <w:pPr>
              <w:rPr>
                <w:rFonts w:asciiTheme="minorHAnsi" w:hAnsiTheme="minorHAnsi"/>
                <w:sz w:val="24"/>
                <w:szCs w:val="24"/>
              </w:rPr>
            </w:pPr>
            <w:r w:rsidRPr="00D1729D">
              <w:rPr>
                <w:rFonts w:asciiTheme="minorHAnsi" w:hAnsiTheme="minorHAnsi"/>
                <w:sz w:val="24"/>
                <w:szCs w:val="24"/>
              </w:rPr>
              <w:t xml:space="preserve">                   </w:t>
            </w:r>
            <w:r w:rsidRPr="00D1729D">
              <w:rPr>
                <w:rFonts w:asciiTheme="minorHAnsi" w:hAnsiTheme="minorHAnsi"/>
                <w:position w:val="-8"/>
                <w:sz w:val="24"/>
                <w:szCs w:val="24"/>
                <w:lang w:bidi="ar-SA"/>
              </w:rPr>
              <w:object w:dxaOrig="1220" w:dyaOrig="400" w14:anchorId="7F3ACEB4">
                <v:shape id="_x0000_i1045" type="#_x0000_t75" style="width:61pt;height:20pt" o:ole="">
                  <v:imagedata r:id="rId31" o:title=""/>
                </v:shape>
                <o:OLEObject Type="Embed" ProgID="Equation.DSMT4" ShapeID="_x0000_i1045" DrawAspect="Content" ObjectID="_1400667370" r:id="rId32"/>
              </w:object>
            </w:r>
          </w:p>
          <w:p w14:paraId="70C1957C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  <w:p w14:paraId="4D90B5B9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  <w:r w:rsidRPr="00D1729D">
              <w:rPr>
                <w:rFonts w:asciiTheme="minorHAnsi" w:hAnsiTheme="minorHAnsi"/>
                <w:b/>
                <w:sz w:val="24"/>
                <w:szCs w:val="24"/>
              </w:rPr>
              <w:t>Explain your reasoning:</w:t>
            </w:r>
          </w:p>
          <w:p w14:paraId="439867D4" w14:textId="77777777" w:rsidR="00501CB2" w:rsidRPr="00D1729D" w:rsidRDefault="00501CB2" w:rsidP="00C17C7F">
            <w:pPr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14:paraId="080C996F" w14:textId="77777777" w:rsidR="00501CB2" w:rsidRPr="00D1729D" w:rsidRDefault="00501CB2" w:rsidP="00501CB2">
      <w:pPr>
        <w:rPr>
          <w:rFonts w:asciiTheme="minorHAnsi" w:hAnsiTheme="minorHAnsi"/>
          <w:b/>
        </w:rPr>
      </w:pPr>
    </w:p>
    <w:p w14:paraId="6666F55D" w14:textId="77777777" w:rsidR="0058178E" w:rsidRPr="00D1729D" w:rsidRDefault="0058178E">
      <w:pPr>
        <w:rPr>
          <w:rFonts w:asciiTheme="minorHAnsi" w:hAnsiTheme="minorHAnsi"/>
        </w:rPr>
      </w:pPr>
    </w:p>
    <w:sectPr w:rsidR="0058178E" w:rsidRPr="00D1729D" w:rsidSect="00692E84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1CB2"/>
    <w:rsid w:val="000D173D"/>
    <w:rsid w:val="00501CB2"/>
    <w:rsid w:val="0058178E"/>
    <w:rsid w:val="005E55C3"/>
    <w:rsid w:val="00D17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66BEA48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1CB2"/>
    <w:rPr>
      <w:rFonts w:ascii="Comic Sans MS" w:eastAsia="Times New Roman" w:hAnsi="Comic Sans M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1CB2"/>
    <w:rPr>
      <w:rFonts w:ascii="Times New Roman" w:eastAsia="Times New Roman" w:hAnsi="Times New Roman" w:cs="Times New Roman"/>
      <w:sz w:val="20"/>
      <w:szCs w:val="20"/>
      <w:lang w:bidi="x-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1CB2"/>
    <w:rPr>
      <w:rFonts w:ascii="Comic Sans MS" w:eastAsia="Times New Roman" w:hAnsi="Comic Sans MS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1CB2"/>
    <w:rPr>
      <w:rFonts w:ascii="Times New Roman" w:eastAsia="Times New Roman" w:hAnsi="Times New Roman" w:cs="Times New Roman"/>
      <w:sz w:val="20"/>
      <w:szCs w:val="20"/>
      <w:lang w:bidi="x-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5.emf"/><Relationship Id="rId21" Type="http://schemas.openxmlformats.org/officeDocument/2006/relationships/image" Target="media/image16.emf"/><Relationship Id="rId22" Type="http://schemas.openxmlformats.org/officeDocument/2006/relationships/oleObject" Target="embeddings/oleObject2.bin"/><Relationship Id="rId23" Type="http://schemas.openxmlformats.org/officeDocument/2006/relationships/image" Target="media/image17.emf"/><Relationship Id="rId24" Type="http://schemas.openxmlformats.org/officeDocument/2006/relationships/oleObject" Target="embeddings/oleObject3.bin"/><Relationship Id="rId25" Type="http://schemas.openxmlformats.org/officeDocument/2006/relationships/image" Target="media/image18.emf"/><Relationship Id="rId26" Type="http://schemas.openxmlformats.org/officeDocument/2006/relationships/oleObject" Target="embeddings/oleObject4.bin"/><Relationship Id="rId27" Type="http://schemas.openxmlformats.org/officeDocument/2006/relationships/image" Target="media/image19.emf"/><Relationship Id="rId28" Type="http://schemas.openxmlformats.org/officeDocument/2006/relationships/oleObject" Target="embeddings/oleObject5.bin"/><Relationship Id="rId29" Type="http://schemas.openxmlformats.org/officeDocument/2006/relationships/image" Target="media/image20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6.bin"/><Relationship Id="rId31" Type="http://schemas.openxmlformats.org/officeDocument/2006/relationships/image" Target="media/image21.emf"/><Relationship Id="rId32" Type="http://schemas.openxmlformats.org/officeDocument/2006/relationships/oleObject" Target="embeddings/oleObject7.bin"/><Relationship Id="rId9" Type="http://schemas.openxmlformats.org/officeDocument/2006/relationships/image" Target="media/image5.emf"/><Relationship Id="rId6" Type="http://schemas.openxmlformats.org/officeDocument/2006/relationships/image" Target="media/image2.emf"/><Relationship Id="rId7" Type="http://schemas.openxmlformats.org/officeDocument/2006/relationships/image" Target="media/image3.emf"/><Relationship Id="rId8" Type="http://schemas.openxmlformats.org/officeDocument/2006/relationships/image" Target="media/image4.e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6.emf"/><Relationship Id="rId11" Type="http://schemas.openxmlformats.org/officeDocument/2006/relationships/image" Target="media/image7.emf"/><Relationship Id="rId12" Type="http://schemas.openxmlformats.org/officeDocument/2006/relationships/image" Target="media/image8.emf"/><Relationship Id="rId13" Type="http://schemas.openxmlformats.org/officeDocument/2006/relationships/image" Target="media/image9.emf"/><Relationship Id="rId14" Type="http://schemas.openxmlformats.org/officeDocument/2006/relationships/image" Target="media/image10.emf"/><Relationship Id="rId15" Type="http://schemas.openxmlformats.org/officeDocument/2006/relationships/image" Target="media/image11.emf"/><Relationship Id="rId16" Type="http://schemas.openxmlformats.org/officeDocument/2006/relationships/image" Target="media/image12.emf"/><Relationship Id="rId17" Type="http://schemas.openxmlformats.org/officeDocument/2006/relationships/image" Target="media/image13.emf"/><Relationship Id="rId18" Type="http://schemas.openxmlformats.org/officeDocument/2006/relationships/oleObject" Target="embeddings/oleObject1.bin"/><Relationship Id="rId19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30</Words>
  <Characters>745</Characters>
  <Application>Microsoft Macintosh Word</Application>
  <DocSecurity>0</DocSecurity>
  <Lines>6</Lines>
  <Paragraphs>1</Paragraphs>
  <ScaleCrop>false</ScaleCrop>
  <Company/>
  <LinksUpToDate>false</LinksUpToDate>
  <CharactersWithSpaces>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B</dc:creator>
  <cp:keywords/>
  <dc:description/>
  <cp:lastModifiedBy>EB</cp:lastModifiedBy>
  <cp:revision>4</cp:revision>
  <dcterms:created xsi:type="dcterms:W3CDTF">2016-06-06T21:29:00Z</dcterms:created>
  <dcterms:modified xsi:type="dcterms:W3CDTF">2016-06-07T21:28:00Z</dcterms:modified>
</cp:coreProperties>
</file>